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6" r:id="rId10"/>
    <p:sldId id="263" r:id="rId11"/>
    <p:sldId id="264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2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216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548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470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141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083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95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3449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6145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6051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3760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098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034B25-56C6-4FD7-AFA8-48C77596EF59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5DD1A8-6921-437D-9D20-412D9FE771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569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7.wmf"/><Relationship Id="rId3" Type="http://schemas.openxmlformats.org/officeDocument/2006/relationships/image" Target="../media/image49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" y="44624"/>
            <a:ext cx="8962059" cy="6730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3906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60383"/>
            <a:ext cx="5256584" cy="914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322" y="764704"/>
            <a:ext cx="4188878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1429916"/>
            <a:ext cx="7239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16832"/>
            <a:ext cx="1080120" cy="533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074" y="1916832"/>
            <a:ext cx="1437718" cy="465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871180"/>
            <a:ext cx="2132173" cy="47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348880"/>
            <a:ext cx="3536666" cy="47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212976"/>
            <a:ext cx="1705083" cy="573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916" y="3196704"/>
            <a:ext cx="3197843" cy="727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985" y="3964658"/>
            <a:ext cx="3266830" cy="686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933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649" y="332656"/>
            <a:ext cx="8860863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1872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736"/>
            <a:ext cx="8892481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3908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667" y="764704"/>
            <a:ext cx="3825425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202837"/>
            <a:ext cx="5119666" cy="1002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882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5" y="188640"/>
            <a:ext cx="3585027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548680"/>
            <a:ext cx="2952328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2859" y="1556792"/>
            <a:ext cx="836275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5" y="2132856"/>
            <a:ext cx="1224136" cy="505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166198"/>
            <a:ext cx="1579170" cy="470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83" y="2085116"/>
            <a:ext cx="2495848" cy="69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747676"/>
            <a:ext cx="2579737" cy="969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672442"/>
            <a:ext cx="1188132" cy="828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6" y="4149080"/>
            <a:ext cx="8489034" cy="1396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517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-99392"/>
            <a:ext cx="6111287" cy="2382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610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454" y="28194"/>
            <a:ext cx="9133059" cy="4120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654" y="4263983"/>
            <a:ext cx="4683626" cy="2621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7453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6227"/>
            <a:ext cx="8064896" cy="5383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42035"/>
              </p:ext>
            </p:extLst>
          </p:nvPr>
        </p:nvGraphicFramePr>
        <p:xfrm>
          <a:off x="6012159" y="1196752"/>
          <a:ext cx="96010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2159" y="1196752"/>
                        <a:ext cx="960107" cy="8640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2071"/>
              </p:ext>
            </p:extLst>
          </p:nvPr>
        </p:nvGraphicFramePr>
        <p:xfrm>
          <a:off x="5436096" y="2314632"/>
          <a:ext cx="864096" cy="82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6" imgW="177480" imgH="203040" progId="Equation.DSMT4">
                  <p:embed/>
                </p:oleObj>
              </mc:Choice>
              <mc:Fallback>
                <p:oleObj name="Equation" r:id="rId6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6096" y="2314632"/>
                        <a:ext cx="864096" cy="8229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085766"/>
              </p:ext>
            </p:extLst>
          </p:nvPr>
        </p:nvGraphicFramePr>
        <p:xfrm>
          <a:off x="3590042" y="3429000"/>
          <a:ext cx="83794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0042" y="3429000"/>
                        <a:ext cx="837942" cy="720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93358"/>
              </p:ext>
            </p:extLst>
          </p:nvPr>
        </p:nvGraphicFramePr>
        <p:xfrm>
          <a:off x="5220072" y="3429000"/>
          <a:ext cx="7200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0072" y="3429000"/>
                        <a:ext cx="720080" cy="720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3463"/>
              </p:ext>
            </p:extLst>
          </p:nvPr>
        </p:nvGraphicFramePr>
        <p:xfrm>
          <a:off x="1339118" y="4437112"/>
          <a:ext cx="90010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2" imgW="253800" imgH="203040" progId="Equation.DSMT4">
                  <p:embed/>
                </p:oleObj>
              </mc:Choice>
              <mc:Fallback>
                <p:oleObj name="Equation" r:id="rId12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9118" y="4437112"/>
                        <a:ext cx="900100" cy="720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24847"/>
              </p:ext>
            </p:extLst>
          </p:nvPr>
        </p:nvGraphicFramePr>
        <p:xfrm>
          <a:off x="6516737" y="4437112"/>
          <a:ext cx="79208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4" imgW="203040" imgH="203040" progId="Equation.DSMT4">
                  <p:embed/>
                </p:oleObj>
              </mc:Choice>
              <mc:Fallback>
                <p:oleObj name="Equation" r:id="rId14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16737" y="4437112"/>
                        <a:ext cx="792088" cy="792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88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8928992" cy="3921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850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836712"/>
            <a:ext cx="7704856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ở </a:t>
            </a:r>
            <a:r>
              <a:rPr lang="fr-FR" sz="4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fr-FR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97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0" y="692696"/>
            <a:ext cx="9292804" cy="5832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630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18147" y="838200"/>
            <a:ext cx="7543800" cy="41353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24093"/>
            <a:ext cx="3048000" cy="3920475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7438351" y="377125"/>
            <a:ext cx="867449" cy="1196997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7658100" y="5150210"/>
            <a:ext cx="2291105" cy="152358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332497" y="1414700"/>
            <a:ext cx="6515100" cy="2960195"/>
          </a:xfrm>
          <a:prstGeom prst="rect">
            <a:avLst/>
          </a:prstGeom>
        </p:spPr>
        <p:txBody>
          <a:bodyPr wrap="square" lIns="51206" tIns="25603" rIns="51206" bIns="25603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41995544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1780074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/>
              <a:t>Hằng đẳng thức là đẳng thức  mà hai vế luôn cùng nhận một giá trị  khi  thay các chữ trong đẳng bằng các số tùy ý 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215516" y="1556792"/>
            <a:ext cx="8280920" cy="201622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7504" y="518208"/>
            <a:ext cx="1027585" cy="1015663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ym typeface="Wingdings"/>
              </a:rPr>
              <a:t></a:t>
            </a:r>
            <a:endParaRPr lang="en-US" sz="60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75" y="3645024"/>
            <a:ext cx="8695824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099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548680"/>
            <a:ext cx="914501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707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48680"/>
            <a:ext cx="857240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5015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7" y="44624"/>
            <a:ext cx="9019539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536" y="4653136"/>
            <a:ext cx="9693035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098" y="260648"/>
            <a:ext cx="3911023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2555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16632"/>
            <a:ext cx="8723853" cy="229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577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6205780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824136"/>
            <a:ext cx="4878279" cy="8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447825"/>
            <a:ext cx="864096" cy="49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974767"/>
            <a:ext cx="8712969" cy="614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2589374"/>
            <a:ext cx="7344817" cy="874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437112"/>
            <a:ext cx="9073009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275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548680"/>
            <a:ext cx="4824536" cy="480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69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</TotalTime>
  <Words>45</Words>
  <Application>Microsoft Office PowerPoint</Application>
  <PresentationFormat>On-screen Show (4:3)</PresentationFormat>
  <Paragraphs>5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HU THUY</dc:creator>
  <cp:lastModifiedBy>Windows User</cp:lastModifiedBy>
  <cp:revision>25</cp:revision>
  <dcterms:created xsi:type="dcterms:W3CDTF">2023-09-24T14:33:04Z</dcterms:created>
  <dcterms:modified xsi:type="dcterms:W3CDTF">2025-04-25T09:18:49Z</dcterms:modified>
</cp:coreProperties>
</file>